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60" y="2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838028-77B4-4055-84C8-B422696C2B72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592F6-7C5D-4AAE-BC19-51F3720023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7895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A592F6-7C5D-4AAE-BC19-51F3720023E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066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E79182-FC31-4D42-B23F-958F970388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9C8CEFF-FEC2-498B-B5EB-E22AF78759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D34D70-918F-482F-A9CD-1668A8F705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E0A18E-EE40-452B-8D29-F097140B6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561A2D-A28B-4FFD-AA1F-FF5D2FA15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879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DDB428-DEDF-42B8-8D4E-FE0DF1F47E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7B62755-F0EC-4874-B247-B8F39E4718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1EEC20-90F8-41B1-811B-CF5EEEEC7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58E21E-1C0D-420A-B996-6B2609119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D149D5-7579-41A0-A689-F63B7F497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162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00E3131-1D85-434D-B19A-601B6C8E451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DB0402-331C-4D82-80BF-478171F6FC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D72AE5-B682-4506-9B6E-1489926C1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F11D43-208D-456C-AFF4-C3BBEEA18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93F8CD-0EAA-4185-B039-765EF4DBA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1087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47173C-6C78-4BCD-9389-EDDED969C0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2497FF-F6BC-481F-B54F-1A912332E5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5095C1-823C-4C8C-BE80-7BD5105AAA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CFE1D8-F5D9-4C8C-8557-0F0DF952A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67E4AC-5AC7-4748-A9E3-CF20427AF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902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388CF8-13F9-4256-AE41-53ABAB675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3808840-CEFA-4136-8065-8D6F9CCE36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5FA39D-3AD4-4329-88AA-C15CC0FBFE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5F9B-A216-4C79-8767-C594089A7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D1D95C-001A-44F6-AAF4-FFFA17BFC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7663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B944D6-6DC0-469C-887E-40D33BFCE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11AC41-55B7-4EFB-85F2-9403CDA093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374CFC6-7809-477E-B10A-0C58916100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C65BFA3-BC9C-4F46-87DB-09358C1769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9C13FD-4C9F-4ECB-A0C9-6C90E4E0A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862A76-F208-4235-ABD2-C9B13E718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974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111861-054C-437B-AA76-888F6A204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3DCCB4D-5A7E-4AAF-856A-9F038CE64A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A5BD649-235D-4FCB-89EC-915BEDB5DC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363103E-04F2-45B0-A8B7-96637D46CF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0EDAE84-2903-4EB9-A398-1C150258889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259058E-AAD1-4EF6-A7AA-66EF74F1F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DB6189C-550B-4136-8BFB-144C09316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FEF9834-0173-47B8-A0D8-004495CAC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99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E742E4-DFBE-4E53-9C88-624EA6ECD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64DCF00-C850-4DB4-A02F-8E84E6B54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30B0D7A-C9A4-4965-8B31-C38AFEFA2D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F484D29-FC4C-470D-9574-0579842A4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185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CB7095C-72AB-4037-96CC-4BDB383A8A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18890DE-4D02-4B83-A803-D9261FC13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D3851CF-2C4B-41F7-8CAB-4FBB21A79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897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1DDBE3-2FCA-4442-A337-C00F306855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DC087E-57DC-4BB8-B967-2E7C18FD12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D3C9F0-8E4F-4556-8D46-2FD2A0141A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3478347-CEAE-42BD-8BFB-AD6A9E624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6C021B5-C180-4BDE-9ED9-95059265E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AF73BF-36B9-47A3-8ACA-33AE3C3FF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080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5D58A7-807B-40FF-B699-20B444DBA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6486217-9901-4758-A20A-8AC7269028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C9E4C53-C0D3-4663-8B15-ABAD95031B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6F099C6-2BD6-424C-B9A9-AAA532A3E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743028-A73D-4BB8-AB72-2D829BFB1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5064B40-D16C-4152-8645-AAF0736A5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859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4F333CE-5DCF-432C-9806-90D8FBEBA3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112E9A6-B771-4772-8F0A-FC2694BEFC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4549AB-C273-4E31-9E6D-A75C0969BA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F8CE4E-2308-4BB9-B81C-13D3997C96A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C199CB-CE9A-4826-BB9F-DC368050C0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653ECF-4929-4FE4-B918-3AD135526E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55E97F-AF6A-4765-9212-B4623B5A2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909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组合 58">
            <a:extLst>
              <a:ext uri="{FF2B5EF4-FFF2-40B4-BE49-F238E27FC236}">
                <a16:creationId xmlns:a16="http://schemas.microsoft.com/office/drawing/2014/main" id="{463A9609-044D-430A-93B1-AFE5C84C29D7}"/>
              </a:ext>
            </a:extLst>
          </p:cNvPr>
          <p:cNvGrpSpPr>
            <a:grpSpLocks noChangeAspect="1"/>
          </p:cNvGrpSpPr>
          <p:nvPr/>
        </p:nvGrpSpPr>
        <p:grpSpPr>
          <a:xfrm>
            <a:off x="2446020" y="1386841"/>
            <a:ext cx="5148000" cy="2040317"/>
            <a:chOff x="2446020" y="1386840"/>
            <a:chExt cx="5979381" cy="2369820"/>
          </a:xfrm>
        </p:grpSpPr>
        <p:sp>
          <p:nvSpPr>
            <p:cNvPr id="28" name="任意多边形: 形状 27">
              <a:extLst>
                <a:ext uri="{FF2B5EF4-FFF2-40B4-BE49-F238E27FC236}">
                  <a16:creationId xmlns:a16="http://schemas.microsoft.com/office/drawing/2014/main" id="{CBF7237A-E8F9-4710-AB82-56487DA60877}"/>
                </a:ext>
              </a:extLst>
            </p:cNvPr>
            <p:cNvSpPr/>
            <p:nvPr/>
          </p:nvSpPr>
          <p:spPr>
            <a:xfrm>
              <a:off x="2671969" y="1386840"/>
              <a:ext cx="4893724" cy="1686352"/>
            </a:xfrm>
            <a:custGeom>
              <a:avLst/>
              <a:gdLst>
                <a:gd name="connsiteX0" fmla="*/ 0 w 6766560"/>
                <a:gd name="connsiteY0" fmla="*/ 7620 h 2331722"/>
                <a:gd name="connsiteX1" fmla="*/ 1600200 w 6766560"/>
                <a:gd name="connsiteY1" fmla="*/ 2331720 h 2331722"/>
                <a:gd name="connsiteX2" fmla="*/ 3238500 w 6766560"/>
                <a:gd name="connsiteY2" fmla="*/ 22860 h 2331722"/>
                <a:gd name="connsiteX3" fmla="*/ 5105400 w 6766560"/>
                <a:gd name="connsiteY3" fmla="*/ 2301240 h 2331722"/>
                <a:gd name="connsiteX4" fmla="*/ 6766560 w 6766560"/>
                <a:gd name="connsiteY4" fmla="*/ 0 h 2331722"/>
                <a:gd name="connsiteX0" fmla="*/ 0 w 6766560"/>
                <a:gd name="connsiteY0" fmla="*/ 7620 h 2331722"/>
                <a:gd name="connsiteX1" fmla="*/ 1600200 w 6766560"/>
                <a:gd name="connsiteY1" fmla="*/ 2331720 h 2331722"/>
                <a:gd name="connsiteX2" fmla="*/ 3238500 w 6766560"/>
                <a:gd name="connsiteY2" fmla="*/ 22860 h 2331722"/>
                <a:gd name="connsiteX3" fmla="*/ 5105400 w 6766560"/>
                <a:gd name="connsiteY3" fmla="*/ 2324100 h 2331722"/>
                <a:gd name="connsiteX4" fmla="*/ 6766560 w 6766560"/>
                <a:gd name="connsiteY4" fmla="*/ 0 h 2331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766560" h="2331722">
                  <a:moveTo>
                    <a:pt x="0" y="7620"/>
                  </a:moveTo>
                  <a:cubicBezTo>
                    <a:pt x="530225" y="1168400"/>
                    <a:pt x="1060450" y="2329180"/>
                    <a:pt x="1600200" y="2331720"/>
                  </a:cubicBezTo>
                  <a:cubicBezTo>
                    <a:pt x="2139950" y="2334260"/>
                    <a:pt x="2654300" y="24130"/>
                    <a:pt x="3238500" y="22860"/>
                  </a:cubicBezTo>
                  <a:cubicBezTo>
                    <a:pt x="3822700" y="21590"/>
                    <a:pt x="4517390" y="2327910"/>
                    <a:pt x="5105400" y="2324100"/>
                  </a:cubicBezTo>
                  <a:cubicBezTo>
                    <a:pt x="5693410" y="2320290"/>
                    <a:pt x="6413500" y="252730"/>
                    <a:pt x="6766560" y="0"/>
                  </a:cubicBezTo>
                </a:path>
              </a:pathLst>
            </a:custGeom>
            <a:noFill/>
            <a:ln w="317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: 形状 30">
              <a:extLst>
                <a:ext uri="{FF2B5EF4-FFF2-40B4-BE49-F238E27FC236}">
                  <a16:creationId xmlns:a16="http://schemas.microsoft.com/office/drawing/2014/main" id="{DC326884-E62E-4265-8D3F-31E77B283B2F}"/>
                </a:ext>
              </a:extLst>
            </p:cNvPr>
            <p:cNvSpPr/>
            <p:nvPr/>
          </p:nvSpPr>
          <p:spPr>
            <a:xfrm>
              <a:off x="3167954" y="1392350"/>
              <a:ext cx="5257447" cy="1691863"/>
            </a:xfrm>
            <a:custGeom>
              <a:avLst/>
              <a:gdLst>
                <a:gd name="connsiteX0" fmla="*/ 0 w 6766560"/>
                <a:gd name="connsiteY0" fmla="*/ 7620 h 2331722"/>
                <a:gd name="connsiteX1" fmla="*/ 1600200 w 6766560"/>
                <a:gd name="connsiteY1" fmla="*/ 2331720 h 2331722"/>
                <a:gd name="connsiteX2" fmla="*/ 3238500 w 6766560"/>
                <a:gd name="connsiteY2" fmla="*/ 22860 h 2331722"/>
                <a:gd name="connsiteX3" fmla="*/ 5105400 w 6766560"/>
                <a:gd name="connsiteY3" fmla="*/ 2301240 h 2331722"/>
                <a:gd name="connsiteX4" fmla="*/ 6766560 w 6766560"/>
                <a:gd name="connsiteY4" fmla="*/ 0 h 2331722"/>
                <a:gd name="connsiteX0" fmla="*/ 0 w 6766560"/>
                <a:gd name="connsiteY0" fmla="*/ 7620 h 2339342"/>
                <a:gd name="connsiteX1" fmla="*/ 2537460 w 6766560"/>
                <a:gd name="connsiteY1" fmla="*/ 2339340 h 2339342"/>
                <a:gd name="connsiteX2" fmla="*/ 3238500 w 6766560"/>
                <a:gd name="connsiteY2" fmla="*/ 22860 h 2339342"/>
                <a:gd name="connsiteX3" fmla="*/ 5105400 w 6766560"/>
                <a:gd name="connsiteY3" fmla="*/ 2301240 h 2339342"/>
                <a:gd name="connsiteX4" fmla="*/ 6766560 w 6766560"/>
                <a:gd name="connsiteY4" fmla="*/ 0 h 2339342"/>
                <a:gd name="connsiteX0" fmla="*/ 0 w 6766560"/>
                <a:gd name="connsiteY0" fmla="*/ 7620 h 2339342"/>
                <a:gd name="connsiteX1" fmla="*/ 2537460 w 6766560"/>
                <a:gd name="connsiteY1" fmla="*/ 2339340 h 2339342"/>
                <a:gd name="connsiteX2" fmla="*/ 3238500 w 6766560"/>
                <a:gd name="connsiteY2" fmla="*/ 22860 h 2339342"/>
                <a:gd name="connsiteX3" fmla="*/ 6141720 w 6766560"/>
                <a:gd name="connsiteY3" fmla="*/ 2316480 h 2339342"/>
                <a:gd name="connsiteX4" fmla="*/ 6766560 w 6766560"/>
                <a:gd name="connsiteY4" fmla="*/ 0 h 2339342"/>
                <a:gd name="connsiteX0" fmla="*/ 0 w 7048500"/>
                <a:gd name="connsiteY0" fmla="*/ 121920 h 2339528"/>
                <a:gd name="connsiteX1" fmla="*/ 2819400 w 7048500"/>
                <a:gd name="connsiteY1" fmla="*/ 2339340 h 2339528"/>
                <a:gd name="connsiteX2" fmla="*/ 3520440 w 7048500"/>
                <a:gd name="connsiteY2" fmla="*/ 22860 h 2339528"/>
                <a:gd name="connsiteX3" fmla="*/ 6423660 w 7048500"/>
                <a:gd name="connsiteY3" fmla="*/ 2316480 h 2339528"/>
                <a:gd name="connsiteX4" fmla="*/ 7048500 w 7048500"/>
                <a:gd name="connsiteY4" fmla="*/ 0 h 2339528"/>
                <a:gd name="connsiteX0" fmla="*/ 0 w 7010400"/>
                <a:gd name="connsiteY0" fmla="*/ 60960 h 2339366"/>
                <a:gd name="connsiteX1" fmla="*/ 2781300 w 7010400"/>
                <a:gd name="connsiteY1" fmla="*/ 2339340 h 2339366"/>
                <a:gd name="connsiteX2" fmla="*/ 3482340 w 7010400"/>
                <a:gd name="connsiteY2" fmla="*/ 22860 h 2339366"/>
                <a:gd name="connsiteX3" fmla="*/ 6385560 w 7010400"/>
                <a:gd name="connsiteY3" fmla="*/ 2316480 h 2339366"/>
                <a:gd name="connsiteX4" fmla="*/ 7010400 w 7010400"/>
                <a:gd name="connsiteY4" fmla="*/ 0 h 2339366"/>
                <a:gd name="connsiteX0" fmla="*/ 0 w 7010400"/>
                <a:gd name="connsiteY0" fmla="*/ 7620 h 2339342"/>
                <a:gd name="connsiteX1" fmla="*/ 2781300 w 7010400"/>
                <a:gd name="connsiteY1" fmla="*/ 2339340 h 2339342"/>
                <a:gd name="connsiteX2" fmla="*/ 3482340 w 7010400"/>
                <a:gd name="connsiteY2" fmla="*/ 22860 h 2339342"/>
                <a:gd name="connsiteX3" fmla="*/ 6385560 w 7010400"/>
                <a:gd name="connsiteY3" fmla="*/ 2316480 h 2339342"/>
                <a:gd name="connsiteX4" fmla="*/ 7010400 w 7010400"/>
                <a:gd name="connsiteY4" fmla="*/ 0 h 2339342"/>
                <a:gd name="connsiteX0" fmla="*/ 0 w 7269480"/>
                <a:gd name="connsiteY0" fmla="*/ 7620 h 2339342"/>
                <a:gd name="connsiteX1" fmla="*/ 2781300 w 7269480"/>
                <a:gd name="connsiteY1" fmla="*/ 2339340 h 2339342"/>
                <a:gd name="connsiteX2" fmla="*/ 3482340 w 7269480"/>
                <a:gd name="connsiteY2" fmla="*/ 22860 h 2339342"/>
                <a:gd name="connsiteX3" fmla="*/ 6385560 w 7269480"/>
                <a:gd name="connsiteY3" fmla="*/ 2316480 h 2339342"/>
                <a:gd name="connsiteX4" fmla="*/ 7269480 w 7269480"/>
                <a:gd name="connsiteY4" fmla="*/ 0 h 2339342"/>
                <a:gd name="connsiteX0" fmla="*/ 0 w 7269480"/>
                <a:gd name="connsiteY0" fmla="*/ 7620 h 2339342"/>
                <a:gd name="connsiteX1" fmla="*/ 2781300 w 7269480"/>
                <a:gd name="connsiteY1" fmla="*/ 2339340 h 2339342"/>
                <a:gd name="connsiteX2" fmla="*/ 3482340 w 7269480"/>
                <a:gd name="connsiteY2" fmla="*/ 22860 h 2339342"/>
                <a:gd name="connsiteX3" fmla="*/ 6591300 w 7269480"/>
                <a:gd name="connsiteY3" fmla="*/ 2316480 h 2339342"/>
                <a:gd name="connsiteX4" fmla="*/ 7269480 w 7269480"/>
                <a:gd name="connsiteY4" fmla="*/ 0 h 2339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69480" h="2339342">
                  <a:moveTo>
                    <a:pt x="0" y="7620"/>
                  </a:moveTo>
                  <a:cubicBezTo>
                    <a:pt x="530225" y="1168400"/>
                    <a:pt x="2200910" y="2336800"/>
                    <a:pt x="2781300" y="2339340"/>
                  </a:cubicBezTo>
                  <a:cubicBezTo>
                    <a:pt x="3361690" y="2341880"/>
                    <a:pt x="2847340" y="26670"/>
                    <a:pt x="3482340" y="22860"/>
                  </a:cubicBezTo>
                  <a:cubicBezTo>
                    <a:pt x="4117340" y="19050"/>
                    <a:pt x="5960110" y="2320290"/>
                    <a:pt x="6591300" y="2316480"/>
                  </a:cubicBezTo>
                  <a:cubicBezTo>
                    <a:pt x="7222490" y="2312670"/>
                    <a:pt x="6916420" y="252730"/>
                    <a:pt x="726948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prstDash val="solid"/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05BE082-8212-4035-8C93-4961017D1D6C}"/>
                </a:ext>
              </a:extLst>
            </p:cNvPr>
            <p:cNvSpPr txBox="1"/>
            <p:nvPr/>
          </p:nvSpPr>
          <p:spPr>
            <a:xfrm>
              <a:off x="2446020" y="2654358"/>
              <a:ext cx="625491" cy="3932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H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B74856E-8E97-4E78-ABBE-187D2EACBD9D}"/>
                </a:ext>
              </a:extLst>
            </p:cNvPr>
            <p:cNvSpPr txBox="1"/>
            <p:nvPr/>
          </p:nvSpPr>
          <p:spPr>
            <a:xfrm>
              <a:off x="3579095" y="2510288"/>
              <a:ext cx="3334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5325B661-7651-45EF-B400-7F33E6AD05EF}"/>
                </a:ext>
              </a:extLst>
            </p:cNvPr>
            <p:cNvSpPr txBox="1"/>
            <p:nvPr/>
          </p:nvSpPr>
          <p:spPr>
            <a:xfrm>
              <a:off x="4870838" y="1551507"/>
              <a:ext cx="3334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8319BBD4-EBA7-407D-9434-82E7C3F6BF8A}"/>
                </a:ext>
              </a:extLst>
            </p:cNvPr>
            <p:cNvSpPr txBox="1"/>
            <p:nvPr/>
          </p:nvSpPr>
          <p:spPr>
            <a:xfrm>
              <a:off x="5625379" y="1531955"/>
              <a:ext cx="3334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4E842949-D446-45BE-B756-B5297F8574D8}"/>
                </a:ext>
              </a:extLst>
            </p:cNvPr>
            <p:cNvSpPr txBox="1"/>
            <p:nvPr/>
          </p:nvSpPr>
          <p:spPr>
            <a:xfrm>
              <a:off x="4879182" y="2563925"/>
              <a:ext cx="3334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zh-CN" altLang="en-US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等腰三角形 42">
              <a:extLst>
                <a:ext uri="{FF2B5EF4-FFF2-40B4-BE49-F238E27FC236}">
                  <a16:creationId xmlns:a16="http://schemas.microsoft.com/office/drawing/2014/main" id="{2BCB6660-5184-47D6-998D-555F7B3A007A}"/>
                </a:ext>
              </a:extLst>
            </p:cNvPr>
            <p:cNvSpPr/>
            <p:nvPr/>
          </p:nvSpPr>
          <p:spPr>
            <a:xfrm rot="661408">
              <a:off x="3852614" y="2262785"/>
              <a:ext cx="154307" cy="137774"/>
            </a:xfrm>
            <a:prstGeom prst="triangle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等腰三角形 43">
              <a:extLst>
                <a:ext uri="{FF2B5EF4-FFF2-40B4-BE49-F238E27FC236}">
                  <a16:creationId xmlns:a16="http://schemas.microsoft.com/office/drawing/2014/main" id="{D16555AC-3619-45AB-9FF5-0BAF9FE70C07}"/>
                </a:ext>
              </a:extLst>
            </p:cNvPr>
            <p:cNvSpPr/>
            <p:nvPr/>
          </p:nvSpPr>
          <p:spPr>
            <a:xfrm rot="448372">
              <a:off x="5353046" y="1970625"/>
              <a:ext cx="154307" cy="137774"/>
            </a:xfrm>
            <a:prstGeom prst="triangle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等腰三角形 44">
              <a:extLst>
                <a:ext uri="{FF2B5EF4-FFF2-40B4-BE49-F238E27FC236}">
                  <a16:creationId xmlns:a16="http://schemas.microsoft.com/office/drawing/2014/main" id="{CD2405F5-699C-4340-95CA-43728EA8C8D6}"/>
                </a:ext>
              </a:extLst>
            </p:cNvPr>
            <p:cNvSpPr/>
            <p:nvPr/>
          </p:nvSpPr>
          <p:spPr>
            <a:xfrm rot="557387">
              <a:off x="6710118" y="2135245"/>
              <a:ext cx="154307" cy="137774"/>
            </a:xfrm>
            <a:prstGeom prst="triangle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DA787C74-B40E-4924-A7F2-8B9576A407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741904"/>
                </p:ext>
              </p:extLst>
            </p:nvPr>
          </p:nvGraphicFramePr>
          <p:xfrm>
            <a:off x="3579095" y="3132086"/>
            <a:ext cx="523540" cy="624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4" imgW="723600" imgH="863280" progId="Equation.DSMT4">
                    <p:embed/>
                  </p:oleObj>
                </mc:Choice>
                <mc:Fallback>
                  <p:oleObj name="Equation" r:id="rId4" imgW="72360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79095" y="3132086"/>
                          <a:ext cx="523540" cy="624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1B962C01-4B53-4800-B832-7A78F0C6F7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31222"/>
                </p:ext>
              </p:extLst>
            </p:nvPr>
          </p:nvGraphicFramePr>
          <p:xfrm>
            <a:off x="6787272" y="3132086"/>
            <a:ext cx="523540" cy="624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6" imgW="724014" imgH="864391" progId="Equation.DSMT4">
                    <p:embed/>
                  </p:oleObj>
                </mc:Choice>
                <mc:Fallback>
                  <p:oleObj name="Equation" r:id="rId6" imgW="724014" imgH="86439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87272" y="3132086"/>
                          <a:ext cx="523540" cy="624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1EF550CA-E849-46CD-80DF-D4E3D69189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972729"/>
                </p:ext>
              </p:extLst>
            </p:nvPr>
          </p:nvGraphicFramePr>
          <p:xfrm>
            <a:off x="5277730" y="3132086"/>
            <a:ext cx="514355" cy="624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8" imgW="711000" imgH="863280" progId="Equation.DSMT4">
                    <p:embed/>
                  </p:oleObj>
                </mc:Choice>
                <mc:Fallback>
                  <p:oleObj name="Equation" r:id="rId8" imgW="71100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77730" y="3132086"/>
                          <a:ext cx="514355" cy="624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7701B474-EB10-4B15-88A7-F19C577A70FF}"/>
                </a:ext>
              </a:extLst>
            </p:cNvPr>
            <p:cNvSpPr txBox="1"/>
            <p:nvPr/>
          </p:nvSpPr>
          <p:spPr>
            <a:xfrm>
              <a:off x="7662135" y="2510288"/>
              <a:ext cx="3334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zh-CN" altLang="en-US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8F56C6E6-C3E1-4292-B9A3-A82086F91C4D}"/>
                </a:ext>
              </a:extLst>
            </p:cNvPr>
            <p:cNvSpPr txBox="1"/>
            <p:nvPr/>
          </p:nvSpPr>
          <p:spPr>
            <a:xfrm>
              <a:off x="6175096" y="2485082"/>
              <a:ext cx="3334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04160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8</Words>
  <Application>Microsoft Office PowerPoint</Application>
  <PresentationFormat>宽屏</PresentationFormat>
  <Paragraphs>8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Arial</vt:lpstr>
      <vt:lpstr>Times New Roman</vt:lpstr>
      <vt:lpstr>Office 主题​​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危国锐</dc:creator>
  <cp:lastModifiedBy>危国锐</cp:lastModifiedBy>
  <cp:revision>13</cp:revision>
  <dcterms:created xsi:type="dcterms:W3CDTF">2022-04-08T15:36:38Z</dcterms:created>
  <dcterms:modified xsi:type="dcterms:W3CDTF">2022-04-08T16:35:04Z</dcterms:modified>
</cp:coreProperties>
</file>